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5865" w:rsidRPr="00E57EEA" w:rsidRDefault="00C07D08">
      <w:pPr>
        <w:rPr>
          <w:rFonts w:ascii="Times New Roman" w:hAnsi="Times New Roman" w:cs="Times New Roman"/>
          <w:b/>
          <w:sz w:val="24"/>
          <w:szCs w:val="24"/>
        </w:rPr>
      </w:pPr>
      <w:r w:rsidRPr="003D1296">
        <w:rPr>
          <w:rFonts w:ascii="Times New Roman" w:hAnsi="Times New Roman" w:cs="Times New Roman"/>
          <w:sz w:val="24"/>
          <w:szCs w:val="24"/>
        </w:rPr>
        <w:t>Math 1</w:t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  <w:t>Name ________________________</w:t>
      </w:r>
      <w:r w:rsidR="003D1296">
        <w:rPr>
          <w:rFonts w:ascii="Times New Roman" w:hAnsi="Times New Roman" w:cs="Times New Roman"/>
          <w:sz w:val="24"/>
          <w:szCs w:val="24"/>
        </w:rPr>
        <w:t>__</w:t>
      </w:r>
      <w:r w:rsidR="006B63E1" w:rsidRPr="003D1296">
        <w:rPr>
          <w:rFonts w:ascii="Times New Roman" w:hAnsi="Times New Roman" w:cs="Times New Roman"/>
          <w:sz w:val="24"/>
          <w:szCs w:val="24"/>
        </w:rPr>
        <w:t>__</w:t>
      </w:r>
      <w:r w:rsidRPr="003D1296">
        <w:rPr>
          <w:rFonts w:ascii="Times New Roman" w:hAnsi="Times New Roman" w:cs="Times New Roman"/>
          <w:sz w:val="24"/>
          <w:szCs w:val="24"/>
        </w:rPr>
        <w:t>__</w:t>
      </w:r>
      <w:r w:rsidRPr="003D1296">
        <w:rPr>
          <w:rFonts w:ascii="Times New Roman" w:hAnsi="Times New Roman" w:cs="Times New Roman"/>
          <w:sz w:val="24"/>
          <w:szCs w:val="24"/>
        </w:rPr>
        <w:br/>
      </w:r>
      <w:r w:rsidR="00D200F1" w:rsidRPr="00E57EEA">
        <w:rPr>
          <w:rFonts w:ascii="Times New Roman" w:hAnsi="Times New Roman" w:cs="Times New Roman"/>
          <w:b/>
          <w:sz w:val="24"/>
          <w:szCs w:val="24"/>
        </w:rPr>
        <w:t>6-</w:t>
      </w:r>
      <w:r w:rsidR="00580E85" w:rsidRPr="00E57EEA">
        <w:rPr>
          <w:rFonts w:ascii="Times New Roman" w:hAnsi="Times New Roman" w:cs="Times New Roman"/>
          <w:b/>
          <w:sz w:val="24"/>
          <w:szCs w:val="24"/>
        </w:rPr>
        <w:t>8</w:t>
      </w:r>
      <w:r w:rsidR="00746346" w:rsidRPr="00E57E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57EEA">
        <w:rPr>
          <w:rFonts w:ascii="Times New Roman" w:hAnsi="Times New Roman" w:cs="Times New Roman"/>
          <w:b/>
          <w:sz w:val="24"/>
          <w:szCs w:val="24"/>
        </w:rPr>
        <w:t>CPCTC</w:t>
      </w:r>
      <w:r w:rsidRPr="003D1296">
        <w:rPr>
          <w:rFonts w:ascii="Times New Roman" w:hAnsi="Times New Roman" w:cs="Times New Roman"/>
          <w:sz w:val="24"/>
          <w:szCs w:val="24"/>
        </w:rPr>
        <w:t xml:space="preserve"> </w:t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>
        <w:rPr>
          <w:rFonts w:ascii="Times New Roman" w:hAnsi="Times New Roman" w:cs="Times New Roman"/>
          <w:sz w:val="24"/>
          <w:szCs w:val="24"/>
        </w:rPr>
        <w:tab/>
      </w:r>
      <w:r w:rsidR="00E57EEA" w:rsidRPr="00E57EEA">
        <w:rPr>
          <w:rFonts w:ascii="Times New Roman" w:hAnsi="Times New Roman" w:cs="Times New Roman"/>
          <w:sz w:val="24"/>
          <w:szCs w:val="24"/>
        </w:rPr>
        <w:t>Date________</w:t>
      </w:r>
    </w:p>
    <w:p w:rsidR="001C147D" w:rsidRDefault="001C147D" w:rsidP="001C147D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arning Goals:</w:t>
      </w:r>
    </w:p>
    <w:p w:rsidR="001C147D" w:rsidRPr="00E57EEA" w:rsidRDefault="001C147D" w:rsidP="001C147D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E57EEA">
        <w:rPr>
          <w:rFonts w:ascii="Times New Roman" w:hAnsi="Times New Roman" w:cs="Times New Roman"/>
          <w:i/>
        </w:rPr>
        <w:t>I can use theorems, postulates, or definitions to prove theorems about triangles.</w:t>
      </w:r>
    </w:p>
    <w:p w:rsidR="00C07D08" w:rsidRPr="003D1296" w:rsidRDefault="000E67F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268.15pt;margin-top:22.2pt;width:207pt;height:38.25pt;z-index:-251627520">
            <v:imagedata r:id="rId5" o:title=""/>
          </v:shape>
          <o:OLEObject Type="Embed" ProgID="Equation.DSMT4" ShapeID="_x0000_s1029" DrawAspect="Content" ObjectID="_1524389831" r:id="rId6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6" type="#_x0000_t75" style="position:absolute;margin-left:14.4pt;margin-top:22.15pt;width:198.75pt;height:38.25pt;z-index:-251633664">
            <v:imagedata r:id="rId7" o:title=""/>
          </v:shape>
          <o:OLEObject Type="Embed" ProgID="Equation.DSMT4" ShapeID="_x0000_s1026" DrawAspect="Content" ObjectID="_1524389832" r:id="rId8"/>
        </w:pict>
      </w:r>
    </w:p>
    <w:p w:rsidR="00C07D08" w:rsidRPr="003D1296" w:rsidRDefault="007664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276860</wp:posOffset>
            </wp:positionV>
            <wp:extent cx="1581150" cy="112395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5262" t="6851" r="22729" b="478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7D08" w:rsidRPr="003D1296">
        <w:rPr>
          <w:rFonts w:ascii="Times New Roman" w:hAnsi="Times New Roman" w:cs="Times New Roman"/>
          <w:sz w:val="24"/>
          <w:szCs w:val="24"/>
        </w:rPr>
        <w:t xml:space="preserve">1.  </w:t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</w:r>
      <w:r w:rsidR="00C07D08" w:rsidRPr="003D1296">
        <w:rPr>
          <w:rFonts w:ascii="Times New Roman" w:hAnsi="Times New Roman" w:cs="Times New Roman"/>
          <w:sz w:val="24"/>
          <w:szCs w:val="24"/>
        </w:rPr>
        <w:tab/>
        <w:t xml:space="preserve">2.  </w:t>
      </w:r>
    </w:p>
    <w:p w:rsidR="006B63E1" w:rsidRPr="003D1296" w:rsidRDefault="007664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24765</wp:posOffset>
            </wp:positionV>
            <wp:extent cx="2009775" cy="112395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10986" r="5996" b="45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B63E1" w:rsidRPr="003D1296" w:rsidRDefault="006B63E1">
      <w:pPr>
        <w:rPr>
          <w:rFonts w:ascii="Times New Roman" w:hAnsi="Times New Roman" w:cs="Times New Roman"/>
          <w:sz w:val="24"/>
          <w:szCs w:val="24"/>
        </w:rPr>
      </w:pPr>
    </w:p>
    <w:p w:rsidR="006B63E1" w:rsidRPr="003D1296" w:rsidRDefault="006B63E1">
      <w:pPr>
        <w:rPr>
          <w:rFonts w:ascii="Times New Roman" w:hAnsi="Times New Roman" w:cs="Times New Roman"/>
          <w:sz w:val="24"/>
          <w:szCs w:val="24"/>
        </w:rPr>
      </w:pPr>
    </w:p>
    <w:p w:rsidR="006B63E1" w:rsidRPr="003D1296" w:rsidRDefault="006B63E1">
      <w:pPr>
        <w:rPr>
          <w:rFonts w:ascii="Times New Roman" w:hAnsi="Times New Roman" w:cs="Times New Roman"/>
          <w:sz w:val="24"/>
          <w:szCs w:val="24"/>
        </w:rPr>
      </w:pPr>
    </w:p>
    <w:p w:rsidR="006B63E1" w:rsidRPr="003D1296" w:rsidRDefault="006B63E1">
      <w:pPr>
        <w:rPr>
          <w:rFonts w:ascii="Times New Roman" w:hAnsi="Times New Roman" w:cs="Times New Roman"/>
          <w:sz w:val="24"/>
          <w:szCs w:val="24"/>
        </w:rPr>
      </w:pPr>
    </w:p>
    <w:p w:rsidR="006B63E1" w:rsidRPr="003D1296" w:rsidRDefault="006B63E1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63E1" w:rsidRDefault="006B63E1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4C8" w:rsidRDefault="007664C8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4C8" w:rsidRDefault="007664C8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4C8" w:rsidRPr="003D1296" w:rsidRDefault="007664C8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63E1" w:rsidRDefault="006B63E1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664C8" w:rsidRPr="003D1296" w:rsidRDefault="007664C8" w:rsidP="007664C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B63E1" w:rsidRPr="003D1296" w:rsidRDefault="000E67FA" w:rsidP="007664C8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75" style="position:absolute;margin-left:257.65pt;margin-top:13.85pt;width:201.75pt;height:39.75pt;z-index:-251631616">
            <v:imagedata r:id="rId11" o:title=""/>
          </v:shape>
          <o:OLEObject Type="Embed" ProgID="Equation.DSMT4" ShapeID="_x0000_s1027" DrawAspect="Content" ObjectID="_1524389833" r:id="rId12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8" type="#_x0000_t75" style="position:absolute;margin-left:15.05pt;margin-top:13.1pt;width:159pt;height:39.75pt;z-index:-251629568">
            <v:imagedata r:id="rId13" o:title=""/>
          </v:shape>
          <o:OLEObject Type="Embed" ProgID="Equation.DSMT4" ShapeID="_x0000_s1028" DrawAspect="Content" ObjectID="_1524389834" r:id="rId14"/>
        </w:pict>
      </w:r>
    </w:p>
    <w:p w:rsidR="006B63E1" w:rsidRPr="003D1296" w:rsidRDefault="00A94E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198755</wp:posOffset>
            </wp:positionV>
            <wp:extent cx="1543050" cy="108585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26535" t="26186" r="43060" b="52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313055</wp:posOffset>
            </wp:positionV>
            <wp:extent cx="1409700" cy="73342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28476" t="27895" r="39028" b="5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B63E1" w:rsidRPr="003D1296">
        <w:rPr>
          <w:rFonts w:ascii="Times New Roman" w:hAnsi="Times New Roman" w:cs="Times New Roman"/>
          <w:sz w:val="24"/>
          <w:szCs w:val="24"/>
        </w:rPr>
        <w:t>3.</w:t>
      </w:r>
      <w:r w:rsidR="007664C8">
        <w:rPr>
          <w:rFonts w:ascii="Times New Roman" w:hAnsi="Times New Roman" w:cs="Times New Roman"/>
          <w:sz w:val="24"/>
          <w:szCs w:val="24"/>
        </w:rPr>
        <w:t xml:space="preserve">   </w:t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6B63E1" w:rsidRPr="003D1296">
        <w:rPr>
          <w:rFonts w:ascii="Times New Roman" w:hAnsi="Times New Roman" w:cs="Times New Roman"/>
          <w:sz w:val="24"/>
          <w:szCs w:val="24"/>
        </w:rPr>
        <w:tab/>
      </w:r>
      <w:r w:rsidR="003D1296" w:rsidRPr="003D1296">
        <w:rPr>
          <w:rFonts w:ascii="Times New Roman" w:hAnsi="Times New Roman" w:cs="Times New Roman"/>
          <w:sz w:val="24"/>
          <w:szCs w:val="24"/>
        </w:rPr>
        <w:t xml:space="preserve">         </w:t>
      </w:r>
      <w:r w:rsidR="006B63E1" w:rsidRPr="003D1296">
        <w:rPr>
          <w:rFonts w:ascii="Times New Roman" w:hAnsi="Times New Roman" w:cs="Times New Roman"/>
          <w:sz w:val="24"/>
          <w:szCs w:val="24"/>
        </w:rPr>
        <w:t xml:space="preserve">4.   </w:t>
      </w:r>
    </w:p>
    <w:p w:rsidR="006B63E1" w:rsidRPr="00195865" w:rsidRDefault="000E67FA">
      <w:pPr>
        <w:rPr>
          <w:b/>
        </w:rPr>
      </w:pPr>
      <w:r>
        <w:rPr>
          <w:b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153.75pt;margin-top:9.3pt;width:12pt;height:0;z-index:251691008" o:connectortype="straight">
            <v:stroke endarrow="block"/>
          </v:shape>
        </w:pict>
      </w:r>
    </w:p>
    <w:p w:rsidR="006B63E1" w:rsidRPr="00195865" w:rsidRDefault="000E67FA">
      <w:pPr>
        <w:rPr>
          <w:b/>
        </w:rPr>
      </w:pPr>
      <w:r>
        <w:rPr>
          <w:b/>
          <w:noProof/>
        </w:rPr>
        <w:pict>
          <v:shape id="_x0000_s1034" type="#_x0000_t32" style="position:absolute;margin-left:474.4pt;margin-top:2.6pt;width:0;height:10.5pt;flip:y;z-index:251694080" o:connectortype="straight">
            <v:stroke endarrow="block"/>
          </v:shape>
        </w:pict>
      </w:r>
      <w:r>
        <w:rPr>
          <w:b/>
          <w:noProof/>
        </w:rPr>
        <w:pict>
          <v:shape id="_x0000_s1032" type="#_x0000_t32" style="position:absolute;margin-left:374.25pt;margin-top:24.35pt;width:0;height:10.5pt;flip:y;z-index:251692032" o:connectortype="straight">
            <v:stroke endarrow="block"/>
          </v:shape>
        </w:pict>
      </w:r>
      <w:r>
        <w:rPr>
          <w:b/>
          <w:noProof/>
        </w:rPr>
        <w:pict>
          <v:shape id="_x0000_s1030" type="#_x0000_t32" style="position:absolute;margin-left:141.75pt;margin-top:22.85pt;width:12pt;height:0;z-index:251689984" o:connectortype="straight">
            <v:stroke endarrow="block"/>
          </v:shape>
        </w:pict>
      </w:r>
    </w:p>
    <w:p w:rsidR="006B63E1" w:rsidRDefault="006B63E1"/>
    <w:p w:rsidR="006B63E1" w:rsidRDefault="006B63E1"/>
    <w:p w:rsidR="006B63E1" w:rsidRDefault="006B63E1"/>
    <w:p w:rsidR="006B63E1" w:rsidRDefault="006B63E1"/>
    <w:p w:rsidR="006B63E1" w:rsidRDefault="006B63E1"/>
    <w:p w:rsidR="007664C8" w:rsidRDefault="007664C8"/>
    <w:p w:rsidR="001C147D" w:rsidRDefault="001C147D"/>
    <w:p w:rsidR="006B63E1" w:rsidRDefault="006B63E1"/>
    <w:p w:rsidR="006B63E1" w:rsidRDefault="006B63E1"/>
    <w:p w:rsidR="003D1296" w:rsidRDefault="003D1296"/>
    <w:p w:rsidR="0048530F" w:rsidRPr="003D1296" w:rsidRDefault="00EB19E8" w:rsidP="00485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247650</wp:posOffset>
            </wp:positionV>
            <wp:extent cx="1657350" cy="93345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44" type="#_x0000_t75" style="position:absolute;margin-left:305.3pt;margin-top:-3pt;width:192pt;height:33.75pt;z-index:-251604992;mso-position-horizontal-relative:text;mso-position-vertical-relative:text">
            <v:imagedata r:id="rId18" o:title=""/>
          </v:shape>
          <o:OLEObject Type="Embed" ProgID="Equation.DSMT4" ShapeID="_x0000_s1044" DrawAspect="Content" ObjectID="_1524389838" r:id="rId19"/>
        </w:pict>
      </w:r>
      <w:r w:rsidR="000E67FA" w:rsidRPr="000E67FA">
        <w:rPr>
          <w:b/>
          <w:noProof/>
        </w:rPr>
        <w:pict>
          <v:shape id="_x0000_s1035" type="#_x0000_t75" style="position:absolute;margin-left:15.05pt;margin-top:-2.25pt;width:198pt;height:36pt;z-index:-251618304;mso-position-horizontal-relative:text;mso-position-vertical-relative:text">
            <v:imagedata r:id="rId20" o:title=""/>
          </v:shape>
          <o:OLEObject Type="Embed" ProgID="Equation.DSMT4" ShapeID="_x0000_s1035" DrawAspect="Content" ObjectID="_1524389835" r:id="rId21"/>
        </w:pict>
      </w:r>
      <w:r w:rsidR="0048530F" w:rsidRPr="003D1296">
        <w:rPr>
          <w:rFonts w:ascii="Times New Roman" w:hAnsi="Times New Roman" w:cs="Times New Roman"/>
          <w:sz w:val="24"/>
          <w:szCs w:val="24"/>
        </w:rPr>
        <w:t>5.</w:t>
      </w:r>
      <w:r w:rsidR="0048530F">
        <w:rPr>
          <w:rFonts w:ascii="Times New Roman" w:hAnsi="Times New Roman" w:cs="Times New Roman"/>
          <w:sz w:val="24"/>
          <w:szCs w:val="24"/>
        </w:rPr>
        <w:t xml:space="preserve">  </w:t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>
        <w:rPr>
          <w:rFonts w:ascii="Times New Roman" w:hAnsi="Times New Roman" w:cs="Times New Roman"/>
          <w:sz w:val="24"/>
          <w:szCs w:val="24"/>
        </w:rPr>
        <w:tab/>
      </w:r>
      <w:r w:rsidR="0048530F" w:rsidRPr="003D1296">
        <w:rPr>
          <w:rFonts w:ascii="Times New Roman" w:hAnsi="Times New Roman" w:cs="Times New Roman"/>
          <w:sz w:val="24"/>
          <w:szCs w:val="24"/>
        </w:rPr>
        <w:t xml:space="preserve">6.   </w:t>
      </w:r>
    </w:p>
    <w:p w:rsidR="0048530F" w:rsidRPr="00C14D4C" w:rsidRDefault="0048530F" w:rsidP="0048530F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52705</wp:posOffset>
            </wp:positionV>
            <wp:extent cx="1226820" cy="1142365"/>
            <wp:effectExtent l="19050" t="0" r="0" b="0"/>
            <wp:wrapNone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142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C14D4C" w:rsidRDefault="0048530F" w:rsidP="0048530F">
      <w:pPr>
        <w:rPr>
          <w:b/>
        </w:rPr>
      </w:pPr>
    </w:p>
    <w:p w:rsidR="0048530F" w:rsidRPr="003D1296" w:rsidRDefault="0048530F" w:rsidP="0048530F">
      <w:pPr>
        <w:rPr>
          <w:rFonts w:ascii="Times New Roman" w:hAnsi="Times New Roman" w:cs="Times New Roman"/>
          <w:sz w:val="24"/>
          <w:szCs w:val="24"/>
        </w:rPr>
      </w:pPr>
    </w:p>
    <w:p w:rsidR="0048530F" w:rsidRPr="003D1296" w:rsidRDefault="0048530F" w:rsidP="0048530F">
      <w:pPr>
        <w:rPr>
          <w:rFonts w:ascii="Times New Roman" w:hAnsi="Times New Roman" w:cs="Times New Roman"/>
          <w:sz w:val="24"/>
          <w:szCs w:val="24"/>
        </w:rPr>
      </w:pPr>
    </w:p>
    <w:p w:rsidR="0048530F" w:rsidRPr="003D1296" w:rsidRDefault="000E67FA" w:rsidP="00485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7" type="#_x0000_t75" style="position:absolute;margin-left:15.05pt;margin-top:23.65pt;width:162pt;height:36pt;z-index:-251615232">
            <v:imagedata r:id="rId23" o:title=""/>
          </v:shape>
          <o:OLEObject Type="Embed" ProgID="Equation.DSMT4" ShapeID="_x0000_s1037" DrawAspect="Content" ObjectID="_1524389836" r:id="rId24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8" type="#_x0000_t75" style="position:absolute;margin-left:267.05pt;margin-top:23.6pt;width:206.25pt;height:33.75pt;z-index:-251613184">
            <v:imagedata r:id="rId25" o:title=""/>
          </v:shape>
          <o:OLEObject Type="Embed" ProgID="Equation.DSMT4" ShapeID="_x0000_s1038" DrawAspect="Content" ObjectID="_1524389837" r:id="rId26"/>
        </w:pict>
      </w:r>
    </w:p>
    <w:p w:rsidR="0048530F" w:rsidRPr="003D1296" w:rsidRDefault="0048530F" w:rsidP="00485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4943475</wp:posOffset>
            </wp:positionH>
            <wp:positionV relativeFrom="paragraph">
              <wp:posOffset>265430</wp:posOffset>
            </wp:positionV>
            <wp:extent cx="1285875" cy="1095375"/>
            <wp:effectExtent l="19050" t="0" r="9525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D1296">
        <w:rPr>
          <w:rFonts w:ascii="Times New Roman" w:hAnsi="Times New Roman" w:cs="Times New Roman"/>
          <w:sz w:val="24"/>
          <w:szCs w:val="24"/>
        </w:rPr>
        <w:t xml:space="preserve">7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</w:r>
      <w:r w:rsidRPr="003D1296">
        <w:rPr>
          <w:rFonts w:ascii="Times New Roman" w:hAnsi="Times New Roman" w:cs="Times New Roman"/>
          <w:sz w:val="24"/>
          <w:szCs w:val="24"/>
        </w:rPr>
        <w:tab/>
        <w:t xml:space="preserve">8.   </w:t>
      </w:r>
    </w:p>
    <w:p w:rsidR="0048530F" w:rsidRPr="003D1296" w:rsidRDefault="000E67FA" w:rsidP="0048530F">
      <w:pPr>
        <w:rPr>
          <w:rFonts w:ascii="Times New Roman" w:hAnsi="Times New Roman" w:cs="Times New Roman"/>
          <w:sz w:val="24"/>
          <w:szCs w:val="24"/>
        </w:rPr>
      </w:pPr>
      <w:r w:rsidRPr="000E67FA">
        <w:rPr>
          <w:b/>
          <w:noProof/>
        </w:rPr>
        <w:pict>
          <v:shape id="_x0000_s1039" type="#_x0000_t32" style="position:absolute;margin-left:43.5pt;margin-top:23.55pt;width:12pt;height:0;z-index:251704320" o:connectortype="straight">
            <v:stroke endarrow="block"/>
          </v:shape>
        </w:pict>
      </w:r>
      <w:r w:rsidR="0048530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80010</wp:posOffset>
            </wp:positionV>
            <wp:extent cx="1952625" cy="809625"/>
            <wp:effectExtent l="19050" t="0" r="9525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530F" w:rsidRPr="00C14D4C" w:rsidRDefault="000E67FA" w:rsidP="0048530F">
      <w:pPr>
        <w:rPr>
          <w:b/>
        </w:rPr>
      </w:pPr>
      <w:r>
        <w:rPr>
          <w:b/>
          <w:noProof/>
        </w:rPr>
        <w:pict>
          <v:shape id="_x0000_s1042" type="#_x0000_t32" style="position:absolute;margin-left:21pt;margin-top:18.75pt;width:4.5pt;height:10.45pt;flip:y;z-index:251707392" o:connectortype="straight">
            <v:stroke endarrow="block"/>
          </v:shape>
        </w:pict>
      </w:r>
      <w:r>
        <w:rPr>
          <w:b/>
          <w:noProof/>
        </w:rPr>
        <w:pict>
          <v:shape id="_x0000_s1041" type="#_x0000_t32" style="position:absolute;margin-left:128.25pt;margin-top:18pt;width:4.5pt;height:10.45pt;flip:y;z-index:251706368" o:connectortype="straight">
            <v:stroke endarrow="block"/>
          </v:shape>
        </w:pict>
      </w:r>
    </w:p>
    <w:p w:rsidR="0048530F" w:rsidRPr="00C14D4C" w:rsidRDefault="000E67FA" w:rsidP="0048530F">
      <w:pPr>
        <w:rPr>
          <w:b/>
        </w:rPr>
      </w:pPr>
      <w:r>
        <w:rPr>
          <w:b/>
          <w:noProof/>
        </w:rPr>
        <w:pict>
          <v:shape id="_x0000_s1040" type="#_x0000_t32" style="position:absolute;margin-left:15.75pt;margin-top:10.5pt;width:12pt;height:0;z-index:251705344" o:connectortype="straight">
            <v:stroke endarrow="block"/>
          </v:shape>
        </w:pict>
      </w:r>
    </w:p>
    <w:p w:rsidR="0048530F" w:rsidRPr="00C14D4C" w:rsidRDefault="0048530F" w:rsidP="0048530F">
      <w:pPr>
        <w:rPr>
          <w:b/>
        </w:rPr>
      </w:pPr>
    </w:p>
    <w:p w:rsidR="0048530F" w:rsidRDefault="0048530F"/>
    <w:sectPr w:rsidR="0048530F" w:rsidSect="003D129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476386"/>
    <w:multiLevelType w:val="hybridMultilevel"/>
    <w:tmpl w:val="B86EE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C07D08"/>
    <w:rsid w:val="000A5BAC"/>
    <w:rsid w:val="000E67FA"/>
    <w:rsid w:val="00195865"/>
    <w:rsid w:val="001C147D"/>
    <w:rsid w:val="0022773A"/>
    <w:rsid w:val="002C16D4"/>
    <w:rsid w:val="002C64C8"/>
    <w:rsid w:val="0035262B"/>
    <w:rsid w:val="003D1296"/>
    <w:rsid w:val="0042240C"/>
    <w:rsid w:val="00440F10"/>
    <w:rsid w:val="0048530F"/>
    <w:rsid w:val="00580E85"/>
    <w:rsid w:val="00603A96"/>
    <w:rsid w:val="00612C6C"/>
    <w:rsid w:val="006265B1"/>
    <w:rsid w:val="006B63E1"/>
    <w:rsid w:val="00717E36"/>
    <w:rsid w:val="007248D7"/>
    <w:rsid w:val="00746346"/>
    <w:rsid w:val="007664C8"/>
    <w:rsid w:val="00775700"/>
    <w:rsid w:val="007D4EF9"/>
    <w:rsid w:val="008D2A4A"/>
    <w:rsid w:val="00903493"/>
    <w:rsid w:val="009B4E03"/>
    <w:rsid w:val="00A94E47"/>
    <w:rsid w:val="00BE5366"/>
    <w:rsid w:val="00C07D08"/>
    <w:rsid w:val="00C14D4C"/>
    <w:rsid w:val="00C22354"/>
    <w:rsid w:val="00C30402"/>
    <w:rsid w:val="00CC6A81"/>
    <w:rsid w:val="00D200F1"/>
    <w:rsid w:val="00D90798"/>
    <w:rsid w:val="00E57EEA"/>
    <w:rsid w:val="00EB19E8"/>
    <w:rsid w:val="00F411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9" type="connector" idref="#_x0000_s1034"/>
        <o:r id="V:Rule10" type="connector" idref="#_x0000_s1030"/>
        <o:r id="V:Rule11" type="connector" idref="#_x0000_s1031"/>
        <o:r id="V:Rule12" type="connector" idref="#_x0000_s1040"/>
        <o:r id="V:Rule13" type="connector" idref="#_x0000_s1041"/>
        <o:r id="V:Rule14" type="connector" idref="#_x0000_s1042"/>
        <o:r id="V:Rule15" type="connector" idref="#_x0000_s1032"/>
        <o:r id="V:Rule16" type="connector" idref="#_x0000_s10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5B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7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7D0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1C147D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12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3</TotalTime>
  <Pages>2</Pages>
  <Words>48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6-05-10T12:27:00Z</cp:lastPrinted>
  <dcterms:created xsi:type="dcterms:W3CDTF">2016-05-10T12:27:00Z</dcterms:created>
  <dcterms:modified xsi:type="dcterms:W3CDTF">2016-05-10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